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9" r:id="rId2"/>
    <p:sldMasterId id="2147483727" r:id="rId3"/>
    <p:sldMasterId id="2147483841" r:id="rId4"/>
  </p:sldMasterIdLst>
  <p:notesMasterIdLst>
    <p:notesMasterId r:id="rId25"/>
  </p:notesMasterIdLst>
  <p:sldIdLst>
    <p:sldId id="324" r:id="rId5"/>
    <p:sldId id="325" r:id="rId6"/>
    <p:sldId id="309" r:id="rId7"/>
    <p:sldId id="326" r:id="rId8"/>
    <p:sldId id="304" r:id="rId9"/>
    <p:sldId id="327" r:id="rId10"/>
    <p:sldId id="313" r:id="rId11"/>
    <p:sldId id="323" r:id="rId12"/>
    <p:sldId id="314" r:id="rId13"/>
    <p:sldId id="303" r:id="rId14"/>
    <p:sldId id="328" r:id="rId15"/>
    <p:sldId id="266" r:id="rId16"/>
    <p:sldId id="315" r:id="rId17"/>
    <p:sldId id="317" r:id="rId18"/>
    <p:sldId id="316" r:id="rId19"/>
    <p:sldId id="318" r:id="rId20"/>
    <p:sldId id="279" r:id="rId21"/>
    <p:sldId id="320" r:id="rId22"/>
    <p:sldId id="321" r:id="rId23"/>
    <p:sldId id="308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>
        <p:scale>
          <a:sx n="59" d="100"/>
          <a:sy n="59" d="100"/>
        </p:scale>
        <p:origin x="892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52990-BE9D-48AD-B927-801AA4EB1B36}" type="datetimeFigureOut">
              <a:rPr lang="en-US" smtClean="0"/>
              <a:t>10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17876-7A3C-4AE7-9698-817741A87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4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1599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" name="Google Shape;179;p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0" name="Google Shape;180;p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8575345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512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68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39"/>
            <a:ext cx="2258483" cy="5851525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4" y="274639"/>
            <a:ext cx="6576484" cy="5851525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807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39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24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3464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5527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71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539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8578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367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124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1245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521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744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9125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833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567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7871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4404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02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15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297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892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6401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06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630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637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10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0083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9092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024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16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4" y="1600201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1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4537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99759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872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0887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116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992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660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1239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471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13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93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818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6881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110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6971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1020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03109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7896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69629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6113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111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903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83747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22748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7289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082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22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35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26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5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4" y="1600201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635CF8-5B74-47FE-9A74-1E9044471B62}" type="slidenum">
              <a:rPr lang="ru-RU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3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49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7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0/20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036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  <p:sldLayoutId id="2147483856" r:id="rId15"/>
    <p:sldLayoutId id="2147483857" r:id="rId16"/>
    <p:sldLayoutId id="214748385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jp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5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png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10.wmf"/><Relationship Id="rId9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5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slide" Target="slide19.xml"/><Relationship Id="rId7" Type="http://schemas.openxmlformats.org/officeDocument/2006/relationships/image" Target="../media/image27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26.gif"/><Relationship Id="rId5" Type="http://schemas.openxmlformats.org/officeDocument/2006/relationships/image" Target="../media/image25.gif"/><Relationship Id="rId4" Type="http://schemas.openxmlformats.org/officeDocument/2006/relationships/image" Target="../media/image24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35502" y="820615"/>
            <a:ext cx="10435882" cy="310661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ớp 6A có 6 tổ học sinh. Để tổ chức liên hoan cho lớp, cô Ngân đã mua 42 chiếc bánh ngọt và 45 quả quýt. </a:t>
            </a:r>
          </a:p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 Ngân có thể chia đều 42 chiếc bánh ngọt cho 6 tổ được không?</a:t>
            </a:r>
          </a:p>
          <a:p>
            <a:pPr algn="l"/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 Ngân có thể chia đều 45 quả quýt cho 6 tổ được không?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21685" y="4201886"/>
            <a:ext cx="2656114" cy="26561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90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380" y="857187"/>
            <a:ext cx="1355481" cy="143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02370" y="1891388"/>
            <a:ext cx="61897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defRPr/>
            </a:pP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  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79108"/>
              </p:ext>
            </p:extLst>
          </p:nvPr>
        </p:nvGraphicFramePr>
        <p:xfrm>
          <a:off x="5482735" y="252021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5" y="252021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1" y="2609084"/>
            <a:ext cx="3481754" cy="21804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53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494B865-F7F7-472E-99EA-35563D22790B}"/>
              </a:ext>
            </a:extLst>
          </p:cNvPr>
          <p:cNvSpPr txBox="1"/>
          <p:nvPr/>
        </p:nvSpPr>
        <p:spPr>
          <a:xfrm>
            <a:off x="948690" y="1154430"/>
            <a:ext cx="10172700" cy="1569660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smtClean="0"/>
              <a:t>HĐ 2</a:t>
            </a:r>
            <a:r>
              <a:rPr lang="vi-VN" sz="3200" smtClean="0"/>
              <a:t>: </a:t>
            </a:r>
            <a:endParaRPr lang="vi-VN" sz="3200" dirty="0"/>
          </a:p>
          <a:p>
            <a:pPr marL="514350" indent="-514350">
              <a:buAutoNum type="alphaLcParenR"/>
            </a:pPr>
            <a:r>
              <a:rPr lang="vi-VN" sz="3200" dirty="0"/>
              <a:t>Thực hiện các phép tính: 0.9; 1.9; 2.9; 3.9; 4.9; 5.9; 6.9</a:t>
            </a:r>
          </a:p>
          <a:p>
            <a:pPr marL="514350" indent="-514350">
              <a:buAutoNum type="alphaLcParenR"/>
            </a:pPr>
            <a:r>
              <a:rPr lang="vi-VN" sz="3200" dirty="0"/>
              <a:t>Chỉ ra 7 bội của 9</a:t>
            </a:r>
          </a:p>
        </p:txBody>
      </p:sp>
    </p:spTree>
    <p:extLst>
      <p:ext uri="{BB962C8B-B14F-4D97-AF65-F5344CB8AC3E}">
        <p14:creationId xmlns:p14="http://schemas.microsoft.com/office/powerpoint/2010/main" val="2556575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665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>
                <a:solidFill>
                  <a:srgbClr val="212121"/>
                </a:solidFill>
              </a:rPr>
              <a:t>tắc</a:t>
            </a:r>
            <a:r>
              <a:rPr lang="en-US" sz="3200" dirty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; 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3193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86000" cy="641350"/>
            <a:chOff x="384" y="336"/>
            <a:chExt cx="1440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88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685" y="3890963"/>
            <a:ext cx="2590115" cy="641350"/>
            <a:chOff x="446" y="1699"/>
            <a:chExt cx="1570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446" y="1699"/>
              <a:ext cx="8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540684" y="4424363"/>
            <a:ext cx="2590115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>
                <a:solidFill>
                  <a:prstClr val="black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50327" y="962514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4" name="Equation" r:id="rId3" imgW="76101" imgH="190252" progId="Equation.DSMT4">
                    <p:embed/>
                  </p:oleObj>
                </mc:Choice>
                <mc:Fallback>
                  <p:oleObj name="Equation" r:id="rId3" imgW="76101" imgH="190252" progId="Equation.DSMT4">
                    <p:embed/>
                    <p:pic>
                      <p:nvPicPr>
                        <p:cNvPr id="563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71271" y="1603864"/>
            <a:ext cx="1447800" cy="641350"/>
            <a:chOff x="518" y="772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5"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5632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518" y="77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871271" y="2819400"/>
            <a:ext cx="1447800" cy="641350"/>
            <a:chOff x="361" y="614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/>
          </p:nvGraphicFramePr>
          <p:xfrm>
            <a:off x="683" y="63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5632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63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361" y="61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84959" y="5492727"/>
            <a:ext cx="1447800" cy="641350"/>
            <a:chOff x="336" y="554"/>
            <a:chExt cx="912" cy="40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/>
          </p:nvGraphicFramePr>
          <p:xfrm>
            <a:off x="645" y="57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7" name="Equation" r:id="rId7" imgW="76101" imgH="190252" progId="Equation.DSMT4">
                    <p:embed/>
                  </p:oleObj>
                </mc:Choice>
                <mc:Fallback>
                  <p:oleObj name="Equation" r:id="rId7" imgW="76101" imgH="190252" progId="Equation.DSMT4">
                    <p:embed/>
                    <p:pic>
                      <p:nvPicPr>
                        <p:cNvPr id="5633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57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336" y="55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  </a:t>
              </a: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861169" y="2230301"/>
            <a:ext cx="1524000" cy="673375"/>
            <a:chOff x="278" y="998"/>
            <a:chExt cx="960" cy="404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484" y="1010"/>
              <a:ext cx="287" cy="379"/>
              <a:chOff x="772" y="3122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/>
            </p:nvGraphicFramePr>
            <p:xfrm>
              <a:off x="830" y="3122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8" name="Equation" r:id="rId8" imgW="76101" imgH="190252" progId="Equation.DSMT4">
                      <p:embed/>
                    </p:oleObj>
                  </mc:Choice>
                  <mc:Fallback>
                    <p:oleObj name="Equation" r:id="rId8" imgW="76101" imgH="190252" progId="Equation.DSMT4">
                      <p:embed/>
                      <p:pic>
                        <p:nvPicPr>
                          <p:cNvPr id="56336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" y="3122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772" y="315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278" y="99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03052" y="3453693"/>
            <a:ext cx="1524000" cy="658811"/>
            <a:chOff x="330" y="883"/>
            <a:chExt cx="960" cy="415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537" y="883"/>
              <a:ext cx="295" cy="408"/>
              <a:chOff x="825" y="2995"/>
              <a:chExt cx="295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/>
            </p:nvGraphicFramePr>
            <p:xfrm>
              <a:off x="897" y="2995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19"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56341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" y="2995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825" y="3064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30" y="89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5</a:t>
              </a: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41514" y="4112420"/>
            <a:ext cx="1524000" cy="701676"/>
            <a:chOff x="287" y="902"/>
            <a:chExt cx="960" cy="442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542" y="902"/>
              <a:ext cx="287" cy="422"/>
              <a:chOff x="830" y="3014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/>
            </p:nvGraphicFramePr>
            <p:xfrm>
              <a:off x="872" y="3014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0"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56346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014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830" y="3073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287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84470" y="4819515"/>
            <a:ext cx="1524000" cy="641351"/>
            <a:chOff x="396" y="940"/>
            <a:chExt cx="960" cy="404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02" y="966"/>
              <a:ext cx="287" cy="352"/>
              <a:chOff x="890" y="3078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/>
            </p:nvGraphicFramePr>
            <p:xfrm>
              <a:off x="956" y="3078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1" name="Equation" r:id="rId12" imgW="76101" imgH="190252" progId="Equation.DSMT4">
                      <p:embed/>
                    </p:oleObj>
                  </mc:Choice>
                  <mc:Fallback>
                    <p:oleObj name="Equation" r:id="rId12" imgW="76101" imgH="190252" progId="Equation.DSMT4">
                      <p:embed/>
                      <p:pic>
                        <p:nvPicPr>
                          <p:cNvPr id="56351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" y="3078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890" y="3120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96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8      7</a:t>
              </a: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217781" y="912650"/>
            <a:ext cx="4179277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Đây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là</a:t>
            </a:r>
            <a:endParaRPr lang="en-US" sz="3600" b="1" dirty="0">
              <a:solidFill>
                <a:prstClr val="white"/>
              </a:solidFill>
              <a:latin typeface="Times New Roman" panose="02020603050405020304" pitchFamily="18" charset="0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</a:rPr>
              <a:t> 8</a:t>
            </a: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170010" y="4495091"/>
            <a:ext cx="2454096" cy="157851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3427052" y="1371600"/>
            <a:ext cx="2786179" cy="9287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432759" y="1924539"/>
            <a:ext cx="2780472" cy="3757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2745" y="2360450"/>
            <a:ext cx="2630486" cy="8397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385169" y="2345284"/>
            <a:ext cx="2780472" cy="35130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9450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6" y="620045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15696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9781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3015" y="742225"/>
            <a:ext cx="1051939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số là ước của 15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6184" y="2419057"/>
            <a:ext cx="11811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38316" y="4767481"/>
            <a:ext cx="2454096" cy="15785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73015" y="3124587"/>
            <a:ext cx="95328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hia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, t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5 chi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, 3, 5, 15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>
                <a:latin typeface="Times New Roman" pitchFamily="18" charset="0"/>
                <a:cs typeface="Times New Roman" pitchFamily="18" charset="0"/>
              </a:rPr>
              <a:t>1, 3, 5, 15 là ước của 15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         </a:t>
            </a:r>
          </a:p>
        </p:txBody>
      </p:sp>
    </p:spTree>
    <p:extLst>
      <p:ext uri="{BB962C8B-B14F-4D97-AF65-F5344CB8AC3E}">
        <p14:creationId xmlns:p14="http://schemas.microsoft.com/office/powerpoint/2010/main" val="62251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49" y="1245822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8756884" y="4221714"/>
            <a:ext cx="2954215" cy="1956348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, 1, 2, 3,…</a:t>
            </a:r>
          </a:p>
          <a:p>
            <a:pPr algn="ctr"/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9105103" y="515815"/>
            <a:ext cx="2605997" cy="2423442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N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ctr"/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92369" y="2603134"/>
            <a:ext cx="3141785" cy="1957143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Google Shape;182;p9"/>
          <p:cNvSpPr txBox="1"/>
          <p:nvPr/>
        </p:nvSpPr>
        <p:spPr>
          <a:xfrm>
            <a:off x="3089323" y="622531"/>
            <a:ext cx="4952708" cy="64633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>
              <a:buClr>
                <a:srgbClr val="FFFF00"/>
              </a:buClr>
              <a:buSzPts val="3600"/>
              <a:buFont typeface="Times New Roman"/>
              <a:buNone/>
            </a:pPr>
            <a:r>
              <a:rPr lang="en-US" sz="3600" b="1" kern="0" dirty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OẠT ĐỘNG NHÓM</a:t>
            </a:r>
            <a:endParaRPr sz="3600" b="1" kern="0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83" name="Google Shape;183;p9"/>
          <p:cNvSpPr/>
          <p:nvPr/>
        </p:nvSpPr>
        <p:spPr>
          <a:xfrm>
            <a:off x="1470855" y="1248186"/>
            <a:ext cx="8554721" cy="4682650"/>
          </a:xfrm>
          <a:prstGeom prst="roundRect">
            <a:avLst>
              <a:gd name="adj" fmla="val 16667"/>
            </a:avLst>
          </a:prstGeom>
          <a:solidFill>
            <a:srgbClr val="548135"/>
          </a:solidFill>
          <a:ln w="57150" cap="flat" cmpd="sng">
            <a:solidFill>
              <a:srgbClr val="FFFF0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ỗ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ử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ra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ưở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hả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uậ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ả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dướ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â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000000"/>
              </a:solidFill>
              <a:cs typeface="Arial"/>
              <a:sym typeface="Arial"/>
            </a:endParaRPr>
          </a:p>
          <a:p>
            <a:pPr marL="742950" indent="-742950">
              <a:buClr>
                <a:srgbClr val="FFFFFF"/>
              </a:buClr>
              <a:buSzPts val="4000"/>
              <a:buFont typeface="Calibri"/>
              <a:buAutoNum type="arabicPeriod"/>
            </a:pP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au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h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hoạ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ộ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x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gồ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ạ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ỗ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,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giá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i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sẽ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ọ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và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mời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ạ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ất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kỳ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ong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1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ên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trình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bà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ể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lấy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điể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ho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cả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nhóm</a:t>
            </a:r>
            <a: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  <a:t>. </a:t>
            </a:r>
            <a:br>
              <a:rPr lang="en-US" sz="3200" kern="0" dirty="0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rPr>
            </a:b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hú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các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e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hoàn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hành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tốt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nhiệm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 </a:t>
            </a:r>
            <a:r>
              <a:rPr lang="en-US" sz="3200" kern="0" dirty="0" err="1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vụ</a:t>
            </a:r>
            <a:r>
              <a:rPr lang="en-US" sz="3200" kern="0" dirty="0">
                <a:solidFill>
                  <a:srgbClr val="FFFF00"/>
                </a:solidFill>
                <a:latin typeface="Calibri"/>
                <a:ea typeface="Calibri"/>
                <a:cs typeface="Calibri"/>
                <a:sym typeface="Calibri"/>
              </a:rPr>
              <a:t>.</a:t>
            </a:r>
            <a:endParaRPr sz="3200" kern="0" dirty="0">
              <a:solidFill>
                <a:srgbClr val="FFFF00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187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75939" y="2296587"/>
            <a:ext cx="97399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3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75939" y="1222622"/>
            <a:ext cx="8512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sz="36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68396" y="3529370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61059" y="5193040"/>
            <a:ext cx="2454096" cy="157851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68396" y="4766355"/>
            <a:ext cx="97385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 4</a:t>
            </a: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chữ số của chúng bằng 12 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53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18881" y="2875645"/>
            <a:ext cx="933823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err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: Quan hệ chia hết. Tính chất chia hế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37175">
            <a:off x="7674429" y="3491336"/>
            <a:ext cx="3429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08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</a:rPr>
              <a:t/>
            </a: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73016" y="3517837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Tìm hiểu trước phần 2: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hết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73015" y="1738193"/>
            <a:ext cx="8207499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Ôn tập lại kiến thức về quan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hết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73016" y="2548903"/>
            <a:ext cx="8956430" cy="613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àm các bài tập 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; 2; 3 (sgk)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1448" y="406141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3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29415" y="656409"/>
            <a:ext cx="7170824" cy="4572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775" y="1355123"/>
            <a:ext cx="1637421" cy="1945312"/>
          </a:xfrm>
          <a:prstGeom prst="rect">
            <a:avLst/>
          </a:prstGeom>
        </p:spPr>
      </p:pic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2301413" y="1506838"/>
            <a:ext cx="7311510" cy="1428627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6471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9521" y="1467081"/>
            <a:ext cx="1681051" cy="1721396"/>
          </a:xfrm>
          <a:prstGeom prst="rect">
            <a:avLst/>
          </a:prstGeom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1433486" y="3931536"/>
            <a:ext cx="7803823" cy="1911164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373158" y="1764988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749985" y="4139363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5309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66800" y="4835262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2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059" y="1235898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27912" y="1540779"/>
            <a:ext cx="68581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?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304984" y="714093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65382"/>
              </p:ext>
            </p:extLst>
          </p:nvPr>
        </p:nvGraphicFramePr>
        <p:xfrm>
          <a:off x="2762983" y="4778112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83" y="4778112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54452"/>
              </p:ext>
            </p:extLst>
          </p:nvPr>
        </p:nvGraphicFramePr>
        <p:xfrm>
          <a:off x="3928450" y="4835262"/>
          <a:ext cx="257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50" y="4835262"/>
                        <a:ext cx="257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2436088"/>
            <a:ext cx="10187354" cy="2400657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b ≠ 0)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kb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b.</a:t>
            </a:r>
          </a:p>
          <a:p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b.</a:t>
            </a:r>
            <a:endParaRPr lang="vi-VN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a chia hết cho b, ta nói a là bội của b và b là ước của a.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43056"/>
              </p:ext>
            </p:extLst>
          </p:nvPr>
        </p:nvGraphicFramePr>
        <p:xfrm>
          <a:off x="2997119" y="3405584"/>
          <a:ext cx="240323" cy="4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8" imgW="76101" imgH="190252" progId="Equation.DSMT4">
                  <p:embed/>
                </p:oleObj>
              </mc:Choice>
              <mc:Fallback>
                <p:oleObj name="Equation" r:id="rId8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19" y="3405584"/>
                        <a:ext cx="240323" cy="49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52416"/>
              </p:ext>
            </p:extLst>
          </p:nvPr>
        </p:nvGraphicFramePr>
        <p:xfrm>
          <a:off x="7633067" y="3791928"/>
          <a:ext cx="257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067" y="3791928"/>
                        <a:ext cx="257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2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2999" y="1404457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87061" y="1720980"/>
            <a:ext cx="882747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ào chia hết cho 8, số nào không chia hết cho 8 trong các số sau: 32; 26; 48; 0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448272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73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066950-C691-422E-AA49-3B44015427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vi-VN" sz="3200" dirty="0"/>
              <a:t>Ví </a:t>
            </a:r>
            <a:r>
              <a:rPr lang="vi-VN" sz="3200"/>
              <a:t>dụ </a:t>
            </a:r>
            <a:r>
              <a:rPr lang="en-US" sz="3200" smtClean="0"/>
              <a:t>1</a:t>
            </a:r>
            <a:r>
              <a:rPr lang="vi-VN" sz="3200" smtClean="0"/>
              <a:t>: </a:t>
            </a:r>
            <a:r>
              <a:rPr lang="vi-VN" sz="3200" dirty="0"/>
              <a:t/>
            </a:r>
            <a:br>
              <a:rPr lang="vi-VN" sz="3200" dirty="0"/>
            </a:br>
            <a:r>
              <a:rPr lang="vi-VN" sz="3200" dirty="0"/>
              <a:t>a) Chỉ ra 2 số là bội của 7</a:t>
            </a:r>
            <a:br>
              <a:rPr lang="vi-VN" sz="3200" dirty="0"/>
            </a:br>
            <a:r>
              <a:rPr lang="vi-VN" sz="3200" dirty="0"/>
              <a:t>b) Chỉ ra 2 số là ước của 1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D8656D-DCFA-43F2-9249-EA7B18462C7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AutoNum type="alphaLcParenR"/>
            </a:pPr>
            <a:r>
              <a:rPr lang="vi-VN" sz="3200" dirty="0"/>
              <a:t>Chẳng hạn, 0 và 7 là hai bội của 7</a:t>
            </a:r>
          </a:p>
          <a:p>
            <a:pPr marL="514350" indent="-514350">
              <a:buAutoNum type="alphaLcParenR"/>
            </a:pPr>
            <a:r>
              <a:rPr lang="vi-VN" sz="3200" dirty="0"/>
              <a:t>Chẳng hạn, 1 và 12 là hai ước của 12</a:t>
            </a:r>
          </a:p>
        </p:txBody>
      </p:sp>
    </p:spTree>
    <p:extLst>
      <p:ext uri="{BB962C8B-B14F-4D97-AF65-F5344CB8AC3E}">
        <p14:creationId xmlns:p14="http://schemas.microsoft.com/office/powerpoint/2010/main" val="2943797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utoShape 11"/>
          <p:cNvSpPr>
            <a:spLocks noChangeArrowheads="1"/>
          </p:cNvSpPr>
          <p:nvPr/>
        </p:nvSpPr>
        <p:spPr bwMode="gray">
          <a:xfrm>
            <a:off x="480644" y="924676"/>
            <a:ext cx="11101756" cy="2619599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715109" y="1043354"/>
            <a:ext cx="10609384" cy="14771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1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ngày và tháng sinh của em dưới dạng ngày a và tháng b.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 ra 1 ước của a và 2 bội của b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80644" y="3739662"/>
            <a:ext cx="11101756" cy="2074985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15109" y="3629884"/>
            <a:ext cx="10609381" cy="20558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 23 tháng 5. 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ước của 23 là 23</a:t>
            </a:r>
          </a:p>
          <a:p>
            <a:pPr algn="l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bội của 5 là 0 và 5.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256291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01616" y="558166"/>
            <a:ext cx="7549662" cy="82515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b="1" u="sng" dirty="0" err="1">
                <a:solidFill>
                  <a:srgbClr val="FF0000"/>
                </a:solidFill>
              </a:rPr>
              <a:t>Chú</a:t>
            </a:r>
            <a:r>
              <a:rPr lang="en-US" b="1" u="sng" dirty="0">
                <a:solidFill>
                  <a:srgbClr val="FF0000"/>
                </a:solidFill>
              </a:rPr>
              <a:t> ý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3857" y="4389656"/>
            <a:ext cx="2454096" cy="1578514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01262" y="1871150"/>
            <a:ext cx="8991599" cy="251850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45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891" y="241300"/>
            <a:ext cx="933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892" y="1758463"/>
            <a:ext cx="8862646" cy="41030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907323" y="651717"/>
            <a:ext cx="6593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ỉ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766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3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4.xml><?xml version="1.0" encoding="utf-8"?>
<a:theme xmlns:a="http://schemas.openxmlformats.org/drawingml/2006/main" name="6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90</TotalTime>
  <Words>929</Words>
  <Application>Microsoft Office PowerPoint</Application>
  <PresentationFormat>Widescreen</PresentationFormat>
  <Paragraphs>93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2" baseType="lpstr">
      <vt:lpstr>.VnTime</vt:lpstr>
      <vt:lpstr>Arial</vt:lpstr>
      <vt:lpstr>Calibri</vt:lpstr>
      <vt:lpstr>Garamond</vt:lpstr>
      <vt:lpstr>Tahoma</vt:lpstr>
      <vt:lpstr>Times New Roman</vt:lpstr>
      <vt:lpstr>Verdana</vt:lpstr>
      <vt:lpstr>Custom Design</vt:lpstr>
      <vt:lpstr>Organic</vt:lpstr>
      <vt:lpstr>1_Organic</vt:lpstr>
      <vt:lpstr>6_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í dụ 1:  a) Chỉ ra 2 số là bội của 7 b) Chỉ ra 2 số là ước của 1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lai nhi</cp:lastModifiedBy>
  <cp:revision>109</cp:revision>
  <dcterms:created xsi:type="dcterms:W3CDTF">2021-07-02T10:12:53Z</dcterms:created>
  <dcterms:modified xsi:type="dcterms:W3CDTF">2023-10-10T01:35:15Z</dcterms:modified>
</cp:coreProperties>
</file>